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475" r:id="rId3"/>
    <p:sldId id="476" r:id="rId4"/>
    <p:sldId id="477" r:id="rId5"/>
    <p:sldId id="478" r:id="rId6"/>
    <p:sldId id="479" r:id="rId7"/>
    <p:sldId id="480" r:id="rId8"/>
    <p:sldId id="481" r:id="rId9"/>
    <p:sldId id="482" r:id="rId10"/>
    <p:sldId id="483" r:id="rId11"/>
    <p:sldId id="484" r:id="rId12"/>
    <p:sldId id="485" r:id="rId13"/>
    <p:sldId id="486" r:id="rId14"/>
    <p:sldId id="487" r:id="rId15"/>
    <p:sldId id="488" r:id="rId16"/>
    <p:sldId id="489" r:id="rId17"/>
    <p:sldId id="283" r:id="rId18"/>
    <p:sldId id="291" r:id="rId19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7" autoAdjust="0"/>
    <p:restoredTop sz="94343" autoAdjust="0"/>
  </p:normalViewPr>
  <p:slideViewPr>
    <p:cSldViewPr snapToGrid="0" snapToObjects="1">
      <p:cViewPr>
        <p:scale>
          <a:sx n="130" d="100"/>
          <a:sy n="130" d="100"/>
        </p:scale>
        <p:origin x="-6048" y="-17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00" d="100"/>
          <a:sy n="100" d="100"/>
        </p:scale>
        <p:origin x="-3522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3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36.wmf"/><Relationship Id="rId9" Type="http://schemas.openxmlformats.org/officeDocument/2006/relationships/image" Target="../media/image37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99" tIns="48501" rIns="96999" bIns="4850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99" tIns="48501" rIns="96999" bIns="485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2014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4/14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hyperlink" Target="http://pubs.usgs.gov/circ/c1143/html/fig3.jpg" TargetMode="External"/><Relationship Id="rId6" Type="http://schemas.openxmlformats.org/officeDocument/2006/relationships/image" Target="../media/image3.jpeg"/><Relationship Id="rId7" Type="http://schemas.openxmlformats.org/officeDocument/2006/relationships/hyperlink" Target="http://www.coloradocollege.edu/dept/PC/RepresentativePhy/Pages/Photoshop/Problem%20Pictures/Nuclear%20Plant.jpg" TargetMode="External"/><Relationship Id="rId8" Type="http://schemas.openxmlformats.org/officeDocument/2006/relationships/image" Target="../media/image4.jpeg"/><Relationship Id="rId9" Type="http://schemas.openxmlformats.org/officeDocument/2006/relationships/hyperlink" Target="http://3.bp.blogspot.com/_tUGQsLoAUMs/SKDCcJcMdSI/AAAAAAAAAww/Hkpk6CcrDoA/s400/brightsource-solar-mojave2.jpg" TargetMode="External"/><Relationship Id="rId10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cache4.asset-cache.net/xc/51155301.jpg?v=1&amp;c=IWSAsset&amp;k=2&amp;d=77BFBA49EF878921F7C3FC3F69D929FD5E36A0AFA7DEBA3C14B1989E644C7C3F7A3192BABEDFA279F06BF04B24B4128C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20.w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21.w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8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7.wmf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26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 #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http://cache4.asset-cache.net/xc/51155301.jpg?v=1&amp;c=IWSAsset&amp;k=2&amp;d=77BFBA49EF878921F7C3FC3F69D929FD5E36A0AFA7DEBA3C14B1989E644C7C3F7A3192BABEDFA279F06BF04B24B4128C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481518"/>
            <a:ext cx="5657850" cy="3762376"/>
          </a:xfrm>
          <a:prstGeom prst="rect">
            <a:avLst/>
          </a:prstGeom>
          <a:noFill/>
        </p:spPr>
      </p:pic>
      <p:pic>
        <p:nvPicPr>
          <p:cNvPr id="183300" name="Picture 4" descr="http://cache2.asset-cache.net/xc/1008183.jpg?v=1&amp;c=IWSAsset&amp;k=2&amp;d=77BFBA49EF878921F7C3FC3F69D929FD67C1A37E93E2C8350CAC242C546ADE5111CD0B023276045AE30A760B0D81129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36900" y="2743200"/>
            <a:ext cx="5657850" cy="3714751"/>
          </a:xfrm>
          <a:prstGeom prst="rect">
            <a:avLst/>
          </a:prstGeom>
          <a:noFill/>
        </p:spPr>
      </p:pic>
      <p:pic>
        <p:nvPicPr>
          <p:cNvPr id="4" name="Picture 2" descr="http://pubs.usgs.gov/circ/c1143/html/fig3.jpg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10250" y="0"/>
            <a:ext cx="2825153" cy="2819400"/>
          </a:xfrm>
          <a:prstGeom prst="rect">
            <a:avLst/>
          </a:prstGeom>
          <a:noFill/>
        </p:spPr>
      </p:pic>
      <p:pic>
        <p:nvPicPr>
          <p:cNvPr id="183302" name="Picture 6" descr="http://www.coloradocollege.edu/dept/PC/RepresentativePhy/Pages/Photoshop/Problem%20Pictures/Nuclear%20Plant.jpg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" y="4243894"/>
            <a:ext cx="2262935" cy="1495423"/>
          </a:xfrm>
          <a:prstGeom prst="rect">
            <a:avLst/>
          </a:prstGeom>
          <a:noFill/>
        </p:spPr>
      </p:pic>
      <p:pic>
        <p:nvPicPr>
          <p:cNvPr id="183306" name="Picture 10" descr="http://3.bp.blogspot.com/_tUGQsLoAUMs/SKDCcJcMdSI/AAAAAAAAAww/Hkpk6CcrDoA/s400/brightsource-solar-mojave2.jp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09800" y="5105400"/>
            <a:ext cx="1929113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e wav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40888" y="1142999"/>
          <a:ext cx="2942327" cy="6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8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88" y="1142999"/>
                        <a:ext cx="2942327" cy="67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4395556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4433977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2257425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9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2257425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457041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0" name="Equation" r:id="rId7" imgW="203040" imgH="152280" progId="Equation.DSMT4">
                  <p:embed/>
                </p:oleObj>
              </mc:Choice>
              <mc:Fallback>
                <p:oleObj name="Equation" r:id="rId7" imgW="2030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457041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4586288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1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6288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4552950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2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52950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4568825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3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568825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4586288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84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4586288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5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6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7" name="Equation" r:id="rId7" imgW="203040" imgH="152280" progId="Equation.DSMT4">
                  <p:embed/>
                </p:oleObj>
              </mc:Choice>
              <mc:Fallback>
                <p:oleObj name="Equation" r:id="rId7" imgW="2030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8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09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0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1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2" name="Equation" r:id="rId17" imgW="2361960" imgH="253800" progId="Equation.DSMT4">
                  <p:embed/>
                </p:oleObj>
              </mc:Choice>
              <mc:Fallback>
                <p:oleObj name="Equation" r:id="rId17" imgW="23619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3" name="Equation" r:id="rId19" imgW="876240" imgH="431640" progId="Equation.DSMT4">
                  <p:embed/>
                </p:oleObj>
              </mc:Choice>
              <mc:Fallback>
                <p:oleObj name="Equation" r:id="rId19" imgW="8762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4" name="Equation" r:id="rId21" imgW="888840" imgH="241200" progId="Equation.DSMT4">
                  <p:embed/>
                </p:oleObj>
              </mc:Choice>
              <mc:Fallback>
                <p:oleObj name="Equation" r:id="rId21" imgW="88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5" name="Equation" r:id="rId3" imgW="634680" imgH="190440" progId="Equation.DSMT4">
                  <p:embed/>
                </p:oleObj>
              </mc:Choice>
              <mc:Fallback>
                <p:oleObj name="Equation" r:id="rId3" imgW="634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6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7" name="Equation" r:id="rId7" imgW="469800" imgH="419040" progId="Equation.DSMT4">
                  <p:embed/>
                </p:oleObj>
              </mc:Choice>
              <mc:Fallback>
                <p:oleObj name="Equation" r:id="rId7" imgW="4698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8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39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0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1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algebr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1" y="465137"/>
          <a:ext cx="2449902" cy="50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2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65137"/>
                        <a:ext cx="2449902" cy="507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158286" y="465137"/>
          <a:ext cx="2647291" cy="5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3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86" y="465137"/>
                        <a:ext cx="2647291" cy="50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5712" y="1212944"/>
          <a:ext cx="480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4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1212944"/>
                        <a:ext cx="4802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712" y="90814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Addi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712" y="2062812"/>
          <a:ext cx="476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5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2062812"/>
                        <a:ext cx="4768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712" y="1822544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btrac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4314" y="3041744"/>
          <a:ext cx="8548508" cy="64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6" name="Equation" r:id="rId11" imgW="3695400" imgH="279360" progId="Equation.DSMT4">
                  <p:embed/>
                </p:oleObj>
              </mc:Choice>
              <mc:Fallback>
                <p:oleObj name="Equation" r:id="rId11" imgW="3695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" y="3041744"/>
                        <a:ext cx="8548508" cy="64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712" y="2672412"/>
            <a:ext cx="155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Multiplica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41288" y="4057521"/>
          <a:ext cx="111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7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057521"/>
                        <a:ext cx="111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5712" y="368818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Divi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1288" y="4955491"/>
          <a:ext cx="881062" cy="5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8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955491"/>
                        <a:ext cx="881062" cy="529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712" y="4586159"/>
            <a:ext cx="109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Inver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6688" y="5592857"/>
          <a:ext cx="909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9" name="Equation" r:id="rId17" imgW="393480" imgH="266400" progId="Equation.DSMT4">
                  <p:embed/>
                </p:oleObj>
              </mc:Choice>
              <mc:Fallback>
                <p:oleObj name="Equation" r:id="rId17" imgW="39348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92857"/>
                        <a:ext cx="9096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4867" y="533474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quare root: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867" y="6210395"/>
            <a:ext cx="2078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omplex conjugate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163128" y="6210395"/>
          <a:ext cx="2673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0"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6210395"/>
                        <a:ext cx="2673350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uler relationsh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1519" y="792596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9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9" y="792596"/>
                        <a:ext cx="3561092" cy="68421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48002" y="1761331"/>
          <a:ext cx="3987711" cy="8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0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02" y="1761331"/>
                        <a:ext cx="3987711" cy="80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77925" y="3468329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1" name="Equation" r:id="rId7" imgW="2336760" imgH="304560" progId="Equation.DSMT4">
                  <p:embed/>
                </p:oleObj>
              </mc:Choice>
              <mc:Fallback>
                <p:oleObj name="Equation" r:id="rId7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68329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250166" y="2915729"/>
            <a:ext cx="8229600" cy="552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o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60061" y="4520242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2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1" y="4520242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917723" y="5014617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38763" y="5600148"/>
            <a:ext cx="2320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91164" y="6246479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526547" y="5558084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0</TotalTime>
  <Words>409</Words>
  <Application>Microsoft Macintosh PowerPoint</Application>
  <PresentationFormat>On-screen Show (4:3)</PresentationFormat>
  <Paragraphs>172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EECS 70A: Network Analysis</vt:lpstr>
      <vt:lpstr>PowerPoint Presentation</vt:lpstr>
      <vt:lpstr>Sine waves</vt:lpstr>
      <vt:lpstr>Phase</vt:lpstr>
      <vt:lpstr>Complex numbers</vt:lpstr>
      <vt:lpstr>Complex algebra</vt:lpstr>
      <vt:lpstr>Euler relationship</vt:lpstr>
      <vt:lpstr>Circuits</vt:lpstr>
      <vt:lpstr>Series/Parallel Impedances</vt:lpstr>
      <vt:lpstr>Example problem #1</vt:lpstr>
      <vt:lpstr>Example problem #2</vt:lpstr>
      <vt:lpstr>Example problem #3</vt:lpstr>
      <vt:lpstr>Example problem #4</vt:lpstr>
      <vt:lpstr>Low pass filter</vt:lpstr>
      <vt:lpstr>High pass filter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958</cp:revision>
  <dcterms:created xsi:type="dcterms:W3CDTF">2010-03-26T00:11:49Z</dcterms:created>
  <dcterms:modified xsi:type="dcterms:W3CDTF">2014-03-05T00:30:23Z</dcterms:modified>
</cp:coreProperties>
</file>